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F27E8" w:rsidRDefault="001F27E8" w:rsidP="001F27E8">
      <w:pPr>
        <w:pStyle w:val="ListParagraph"/>
        <w:ind w:left="0"/>
      </w:pPr>
    </w:p>
    <w:p w:rsidR="001F27E8" w:rsidRDefault="001F27E8" w:rsidP="001F27E8">
      <w:pPr>
        <w:pStyle w:val="ListParagraph"/>
        <w:numPr>
          <w:ilvl w:val="0"/>
          <w:numId w:val="1"/>
        </w:numPr>
        <w:ind w:left="0" w:firstLine="0"/>
      </w:pPr>
      <w:r>
        <w:t>Please provide a mechanism for the following transformation.</w:t>
      </w:r>
    </w:p>
    <w:p w:rsidR="00B30321" w:rsidRDefault="00D06F89" w:rsidP="00776D53">
      <w:r>
        <w:object w:dxaOrig="11006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2.9pt;height:84.7pt" o:ole="">
            <v:imagedata r:id="rId5" o:title=""/>
          </v:shape>
          <o:OLEObject Type="Embed" ProgID="ChemDraw.Document.6.0" ShapeID="_x0000_i1026" DrawAspect="Content" ObjectID="_1740477537" r:id="rId6"/>
        </w:object>
      </w:r>
    </w:p>
    <w:p w:rsidR="00B30321" w:rsidRDefault="00335B17" w:rsidP="00B30321">
      <w:pPr>
        <w:pStyle w:val="ListParagraph"/>
        <w:numPr>
          <w:ilvl w:val="0"/>
          <w:numId w:val="1"/>
        </w:numPr>
        <w:ind w:left="0" w:firstLine="0"/>
      </w:pPr>
      <w:r>
        <w:t xml:space="preserve">Please provide the missing structures and conditions. Give </w:t>
      </w:r>
      <w:r w:rsidR="00F3456A">
        <w:t xml:space="preserve">a plausible </w:t>
      </w:r>
      <w:r>
        <w:t xml:space="preserve">mechanism to </w:t>
      </w:r>
      <w:r w:rsidR="00751117" w:rsidRPr="00810464">
        <w:rPr>
          <w:b/>
        </w:rPr>
        <w:t>c</w:t>
      </w:r>
      <w:r w:rsidR="00810464">
        <w:t xml:space="preserve"> and</w:t>
      </w:r>
      <w:r w:rsidR="00810464">
        <w:rPr>
          <w:b/>
        </w:rPr>
        <w:t xml:space="preserve"> f</w:t>
      </w:r>
      <w:r>
        <w:t>.</w:t>
      </w:r>
    </w:p>
    <w:p w:rsidR="007E6902" w:rsidRDefault="007E6902" w:rsidP="007E6902">
      <w:pPr>
        <w:pStyle w:val="ListParagraph"/>
        <w:ind w:left="0"/>
      </w:pPr>
    </w:p>
    <w:p w:rsidR="00335B17" w:rsidRDefault="00D06F89" w:rsidP="00335B17">
      <w:pPr>
        <w:pStyle w:val="ListParagraph"/>
        <w:ind w:left="0"/>
      </w:pPr>
      <w:r>
        <w:object w:dxaOrig="11637" w:dyaOrig="7456">
          <v:shape id="_x0000_i1027" type="#_x0000_t75" style="width:444.7pt;height:284.95pt" o:ole="">
            <v:imagedata r:id="rId7" o:title=""/>
          </v:shape>
          <o:OLEObject Type="Embed" ProgID="ChemDraw.Document.6.0" ShapeID="_x0000_i1027" DrawAspect="Content" ObjectID="_1740477538" r:id="rId8"/>
        </w:object>
      </w:r>
    </w:p>
    <w:p w:rsidR="000848C8" w:rsidRDefault="000848C8" w:rsidP="00335B17">
      <w:pPr>
        <w:pStyle w:val="ListParagraph"/>
        <w:ind w:left="0"/>
      </w:pPr>
      <w:bookmarkStart w:id="0" w:name="_GoBack"/>
      <w:bookmarkEnd w:id="0"/>
    </w:p>
    <w:p w:rsidR="000848C8" w:rsidRDefault="000848C8" w:rsidP="000848C8">
      <w:r>
        <w:t>3) Please provide a racemic retrosynthetic analysis of the following compound.</w:t>
      </w:r>
    </w:p>
    <w:p w:rsidR="00335B17" w:rsidRPr="00B30321" w:rsidRDefault="000848C8" w:rsidP="00335B17">
      <w:pPr>
        <w:pStyle w:val="ListParagraph"/>
        <w:ind w:left="0"/>
      </w:pPr>
      <w:r>
        <w:object w:dxaOrig="3497" w:dyaOrig="2369">
          <v:shape id="_x0000_i1029" type="#_x0000_t75" style="width:174.85pt;height:118.6pt" o:ole="">
            <v:imagedata r:id="rId9" o:title=""/>
          </v:shape>
          <o:OLEObject Type="Embed" ProgID="ChemDraw.Document.6.0" ShapeID="_x0000_i1029" DrawAspect="Content" ObjectID="_1740477539" r:id="rId10"/>
        </w:object>
      </w:r>
    </w:p>
    <w:sectPr w:rsidR="00335B17" w:rsidRPr="00B3032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D77552"/>
    <w:multiLevelType w:val="hybridMultilevel"/>
    <w:tmpl w:val="BDB2F432"/>
    <w:lvl w:ilvl="0" w:tplc="200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591F"/>
    <w:rsid w:val="000848C8"/>
    <w:rsid w:val="000D1B86"/>
    <w:rsid w:val="001F27E8"/>
    <w:rsid w:val="00207823"/>
    <w:rsid w:val="00335B17"/>
    <w:rsid w:val="005E7856"/>
    <w:rsid w:val="00723ED4"/>
    <w:rsid w:val="00751117"/>
    <w:rsid w:val="00776D53"/>
    <w:rsid w:val="007E6902"/>
    <w:rsid w:val="00810464"/>
    <w:rsid w:val="00847AF6"/>
    <w:rsid w:val="0088591F"/>
    <w:rsid w:val="009622E3"/>
    <w:rsid w:val="00A23239"/>
    <w:rsid w:val="00A74C97"/>
    <w:rsid w:val="00B30321"/>
    <w:rsid w:val="00C826D4"/>
    <w:rsid w:val="00D06F89"/>
    <w:rsid w:val="00D54232"/>
    <w:rsid w:val="00DF5278"/>
    <w:rsid w:val="00E007AF"/>
    <w:rsid w:val="00F34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509E40"/>
  <w15:chartTrackingRefBased/>
  <w15:docId w15:val="{4D28201A-1ECF-4D7A-97A8-DD30FAFE9F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CH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591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5</TotalTime>
  <Pages>1</Pages>
  <Words>50</Words>
  <Characters>28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ng Cédric</dc:creator>
  <cp:keywords/>
  <dc:description/>
  <cp:lastModifiedBy>Fung Cédric</cp:lastModifiedBy>
  <cp:revision>11</cp:revision>
  <cp:lastPrinted>2023-03-16T12:07:00Z</cp:lastPrinted>
  <dcterms:created xsi:type="dcterms:W3CDTF">2022-12-30T15:43:00Z</dcterms:created>
  <dcterms:modified xsi:type="dcterms:W3CDTF">2023-03-16T12:12:00Z</dcterms:modified>
</cp:coreProperties>
</file>